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92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90" y="29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50205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35971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6797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665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3513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08181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2436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99841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302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9373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8932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02EDC2-0628-4019-9568-EDF20A27F42B}" type="datetimeFigureOut">
              <a:rPr lang="ru-RU" smtClean="0"/>
              <a:t>30.03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8C193-FC56-4078-A82B-6BC66C5FA19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8486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A1574AA1-EF93-45B7-A016-F2B88DFBA4ED}"/>
              </a:ext>
            </a:extLst>
          </p:cNvPr>
          <p:cNvSpPr/>
          <p:nvPr/>
        </p:nvSpPr>
        <p:spPr>
          <a:xfrm>
            <a:off x="9352451" y="1683891"/>
            <a:ext cx="2617324" cy="26814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-1" y="1"/>
            <a:ext cx="12191999" cy="685799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0" y="-1"/>
            <a:ext cx="12191999" cy="685799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продуктов окисления </a:t>
            </a:r>
            <a:r>
              <a:rPr lang="en-CA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-</a:t>
            </a:r>
            <a:r>
              <a:rPr lang="ru-RU" sz="20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истеина методом ЯМР-спектроскопии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усина Ольга Валерьевна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шкирский государственный университет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федра физической химии и химической экологии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16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Руководитель: Берестова Т.В.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ru-RU" sz="1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60595" y="1611481"/>
            <a:ext cx="5029200" cy="10398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350" algn="just">
              <a:lnSpc>
                <a:spcPct val="112000"/>
              </a:lnSpc>
              <a:spcAft>
                <a:spcPts val="0"/>
              </a:spcAft>
            </a:pP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L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-цистеин принимает активное участие в обратимой окислительной модификации, которая регулирует важные пути клеточной трансдукции сигнала. В связи с этим, изучение механизма реакции окисления </a:t>
            </a:r>
            <a:r>
              <a:rPr lang="en-US" sz="1200" i="1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L</a:t>
            </a:r>
            <a:r>
              <a:rPr lang="ru-RU" sz="1200" dirty="0">
                <a:solidFill>
                  <a:srgbClr val="000000"/>
                </a:solidFill>
                <a:latin typeface="Times New Roman" panose="02020603050405020304" pitchFamily="18" charset="0"/>
                <a:ea typeface="Yu Mincho"/>
              </a:rPr>
              <a:t>-цистеина может поспособствовать лучшему изучению окислительных процессов в организме.</a:t>
            </a: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207817" y="4729157"/>
            <a:ext cx="5029200" cy="274319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ые данные</a:t>
            </a:r>
          </a:p>
        </p:txBody>
      </p:sp>
      <p:pic>
        <p:nvPicPr>
          <p:cNvPr id="9" name="Picture 44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50" y="400946"/>
            <a:ext cx="1225694" cy="1058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94" y="400946"/>
            <a:ext cx="1338349" cy="1051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51790"/>
              </p:ext>
            </p:extLst>
          </p:nvPr>
        </p:nvGraphicFramePr>
        <p:xfrm>
          <a:off x="160595" y="2787760"/>
          <a:ext cx="4967287" cy="105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5" imgW="5728621" imgH="1563207" progId="ChemDraw.Document.6.0">
                  <p:embed/>
                </p:oleObj>
              </mc:Choice>
              <mc:Fallback>
                <p:oleObj name="CS ChemDraw Drawing" r:id="rId5" imgW="5728621" imgH="15632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595" y="2787760"/>
                        <a:ext cx="4967287" cy="105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7737630"/>
              </p:ext>
            </p:extLst>
          </p:nvPr>
        </p:nvGraphicFramePr>
        <p:xfrm>
          <a:off x="5252414" y="1611481"/>
          <a:ext cx="3944851" cy="268143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35355">
                  <a:extLst>
                    <a:ext uri="{9D8B030D-6E8A-4147-A177-3AD203B41FA5}">
                      <a16:colId xmlns:a16="http://schemas.microsoft.com/office/drawing/2014/main" val="42305237"/>
                    </a:ext>
                  </a:extLst>
                </a:gridCol>
                <a:gridCol w="758687">
                  <a:extLst>
                    <a:ext uri="{9D8B030D-6E8A-4147-A177-3AD203B41FA5}">
                      <a16:colId xmlns:a16="http://schemas.microsoft.com/office/drawing/2014/main" val="667819045"/>
                    </a:ext>
                  </a:extLst>
                </a:gridCol>
                <a:gridCol w="758687">
                  <a:extLst>
                    <a:ext uri="{9D8B030D-6E8A-4147-A177-3AD203B41FA5}">
                      <a16:colId xmlns:a16="http://schemas.microsoft.com/office/drawing/2014/main" val="2812645066"/>
                    </a:ext>
                  </a:extLst>
                </a:gridCol>
                <a:gridCol w="682176">
                  <a:extLst>
                    <a:ext uri="{9D8B030D-6E8A-4147-A177-3AD203B41FA5}">
                      <a16:colId xmlns:a16="http://schemas.microsoft.com/office/drawing/2014/main" val="1451536709"/>
                    </a:ext>
                  </a:extLst>
                </a:gridCol>
                <a:gridCol w="609946">
                  <a:extLst>
                    <a:ext uri="{9D8B030D-6E8A-4147-A177-3AD203B41FA5}">
                      <a16:colId xmlns:a16="http://schemas.microsoft.com/office/drawing/2014/main" val="2118175407"/>
                    </a:ext>
                  </a:extLst>
                </a:gridCol>
              </a:tblGrid>
              <a:tr h="167589">
                <a:tc rowSpan="3"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единение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ru-RU" sz="1000" baseline="30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-ЯМР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3104073"/>
                  </a:ext>
                </a:extLst>
              </a:tr>
              <a:tr h="16758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H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Н</a:t>
                      </a:r>
                      <a:r>
                        <a:rPr lang="ru-RU" sz="100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НСООН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8691132"/>
                  </a:ext>
                </a:extLst>
              </a:tr>
              <a:tr h="33517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Н ⁓5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Н ⁓9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Н ⁓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Н ⁓9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3367513"/>
                  </a:ext>
                </a:extLst>
              </a:tr>
              <a:tr h="335179"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H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1)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9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3.1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6 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 </a:t>
                      </a:r>
                      <a:r>
                        <a:rPr lang="en-CA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4928425"/>
                  </a:ext>
                </a:extLst>
              </a:tr>
              <a:tr h="335179"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)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8 dd, 3.28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16594109"/>
                  </a:ext>
                </a:extLst>
              </a:tr>
              <a:tr h="335179"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SO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(3)</a:t>
                      </a:r>
                      <a:r>
                        <a:rPr lang="en-US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, 3.4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8 dd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48512785"/>
                  </a:ext>
                </a:extLst>
              </a:tr>
              <a:tr h="335179"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OH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4)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, 3.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5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9 dd, 3.05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2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0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081543111"/>
                  </a:ext>
                </a:extLst>
              </a:tr>
              <a:tr h="335179"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O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(5) 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5 dd, 3.58 dd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9 dd, 3.56 dd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6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01699634"/>
                  </a:ext>
                </a:extLst>
              </a:tr>
              <a:tr h="335179"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O</a:t>
                      </a:r>
                      <a:r>
                        <a:rPr lang="ru-RU" sz="10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(6) 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, 3.</a:t>
                      </a: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r>
                        <a:rPr lang="en-US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r>
                        <a:rPr lang="en-US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d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ru-RU" sz="1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00196398"/>
                  </a:ext>
                </a:extLst>
              </a:tr>
            </a:tbl>
          </a:graphicData>
        </a:graphic>
      </p:graphicFrame>
      <p:graphicFrame>
        <p:nvGraphicFramePr>
          <p:cNvPr id="11" name="Таблица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5591724"/>
              </p:ext>
            </p:extLst>
          </p:nvPr>
        </p:nvGraphicFramePr>
        <p:xfrm>
          <a:off x="207817" y="4409174"/>
          <a:ext cx="8989448" cy="231122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14445">
                  <a:extLst>
                    <a:ext uri="{9D8B030D-6E8A-4147-A177-3AD203B41FA5}">
                      <a16:colId xmlns:a16="http://schemas.microsoft.com/office/drawing/2014/main" val="1750681398"/>
                    </a:ext>
                  </a:extLst>
                </a:gridCol>
                <a:gridCol w="489935">
                  <a:extLst>
                    <a:ext uri="{9D8B030D-6E8A-4147-A177-3AD203B41FA5}">
                      <a16:colId xmlns:a16="http://schemas.microsoft.com/office/drawing/2014/main" val="3212024160"/>
                    </a:ext>
                  </a:extLst>
                </a:gridCol>
                <a:gridCol w="817328">
                  <a:extLst>
                    <a:ext uri="{9D8B030D-6E8A-4147-A177-3AD203B41FA5}">
                      <a16:colId xmlns:a16="http://schemas.microsoft.com/office/drawing/2014/main" val="588032496"/>
                    </a:ext>
                  </a:extLst>
                </a:gridCol>
                <a:gridCol w="817328">
                  <a:extLst>
                    <a:ext uri="{9D8B030D-6E8A-4147-A177-3AD203B41FA5}">
                      <a16:colId xmlns:a16="http://schemas.microsoft.com/office/drawing/2014/main" val="2271010758"/>
                    </a:ext>
                  </a:extLst>
                </a:gridCol>
                <a:gridCol w="571783">
                  <a:extLst>
                    <a:ext uri="{9D8B030D-6E8A-4147-A177-3AD203B41FA5}">
                      <a16:colId xmlns:a16="http://schemas.microsoft.com/office/drawing/2014/main" val="983429444"/>
                    </a:ext>
                  </a:extLst>
                </a:gridCol>
                <a:gridCol w="490510">
                  <a:extLst>
                    <a:ext uri="{9D8B030D-6E8A-4147-A177-3AD203B41FA5}">
                      <a16:colId xmlns:a16="http://schemas.microsoft.com/office/drawing/2014/main" val="1353399526"/>
                    </a:ext>
                  </a:extLst>
                </a:gridCol>
                <a:gridCol w="817328">
                  <a:extLst>
                    <a:ext uri="{9D8B030D-6E8A-4147-A177-3AD203B41FA5}">
                      <a16:colId xmlns:a16="http://schemas.microsoft.com/office/drawing/2014/main" val="2318066046"/>
                    </a:ext>
                  </a:extLst>
                </a:gridCol>
                <a:gridCol w="817328">
                  <a:extLst>
                    <a:ext uri="{9D8B030D-6E8A-4147-A177-3AD203B41FA5}">
                      <a16:colId xmlns:a16="http://schemas.microsoft.com/office/drawing/2014/main" val="141375734"/>
                    </a:ext>
                  </a:extLst>
                </a:gridCol>
                <a:gridCol w="657089">
                  <a:extLst>
                    <a:ext uri="{9D8B030D-6E8A-4147-A177-3AD203B41FA5}">
                      <a16:colId xmlns:a16="http://schemas.microsoft.com/office/drawing/2014/main" val="2407805703"/>
                    </a:ext>
                  </a:extLst>
                </a:gridCol>
                <a:gridCol w="571783">
                  <a:extLst>
                    <a:ext uri="{9D8B030D-6E8A-4147-A177-3AD203B41FA5}">
                      <a16:colId xmlns:a16="http://schemas.microsoft.com/office/drawing/2014/main" val="3134435085"/>
                    </a:ext>
                  </a:extLst>
                </a:gridCol>
                <a:gridCol w="817328">
                  <a:extLst>
                    <a:ext uri="{9D8B030D-6E8A-4147-A177-3AD203B41FA5}">
                      <a16:colId xmlns:a16="http://schemas.microsoft.com/office/drawing/2014/main" val="715285486"/>
                    </a:ext>
                  </a:extLst>
                </a:gridCol>
                <a:gridCol w="817328">
                  <a:extLst>
                    <a:ext uri="{9D8B030D-6E8A-4147-A177-3AD203B41FA5}">
                      <a16:colId xmlns:a16="http://schemas.microsoft.com/office/drawing/2014/main" val="57818806"/>
                    </a:ext>
                  </a:extLst>
                </a:gridCol>
                <a:gridCol w="489935">
                  <a:extLst>
                    <a:ext uri="{9D8B030D-6E8A-4147-A177-3AD203B41FA5}">
                      <a16:colId xmlns:a16="http://schemas.microsoft.com/office/drawing/2014/main" val="2544615580"/>
                    </a:ext>
                  </a:extLst>
                </a:gridCol>
              </a:tblGrid>
              <a:tr h="207761">
                <a:tc rowSpan="4"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единение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12"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ru-RU" sz="10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3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-ЯМР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6252143"/>
                  </a:ext>
                </a:extLst>
              </a:tr>
              <a:tr h="20776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ru-RU" sz="10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8855252"/>
                  </a:ext>
                </a:extLst>
              </a:tr>
              <a:tr h="20776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сп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ор</a:t>
                      </a: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сп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ор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сп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ор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3871577"/>
                  </a:ext>
                </a:extLst>
              </a:tr>
              <a:tr h="6491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/6-311+G(d,p)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2(Full)/6-311+G(</a:t>
                      </a:r>
                      <a:r>
                        <a:rPr lang="en-CA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,p</a:t>
                      </a: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mDraw</a:t>
                      </a: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ltra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/6-311+G(</a:t>
                      </a:r>
                      <a:r>
                        <a:rPr lang="en-CA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,p</a:t>
                      </a: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2(Full)/6-311+G(</a:t>
                      </a:r>
                      <a:r>
                        <a:rPr lang="en-CA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,p</a:t>
                      </a: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mDraw Ultra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/6-311+G(d,p)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P2(Full)/6-311+G(</a:t>
                      </a:r>
                      <a:r>
                        <a:rPr lang="en-CA" sz="1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,p</a:t>
                      </a: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mDraw Ultra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95120981"/>
                  </a:ext>
                </a:extLst>
              </a:tr>
              <a:tr h="207761"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H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4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9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2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.9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1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97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.7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.6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.6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.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53815583"/>
                  </a:ext>
                </a:extLst>
              </a:tr>
              <a:tr h="207761"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SO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0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1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5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.36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69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91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.5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.6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.6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.2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.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98484651"/>
                  </a:ext>
                </a:extLst>
              </a:tr>
              <a:tr h="207761"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OH 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3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6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6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6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8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7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3.00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.0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.1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.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80455400"/>
                  </a:ext>
                </a:extLst>
              </a:tr>
              <a:tr h="207761"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O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2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7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8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.0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0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54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8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8.93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.36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.4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.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37314938"/>
                  </a:ext>
                </a:extLst>
              </a:tr>
              <a:tr h="207761"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ysO</a:t>
                      </a:r>
                      <a:r>
                        <a:rPr lang="ru-RU" sz="10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 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.5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4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1.7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51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.7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0.</a:t>
                      </a:r>
                      <a:r>
                        <a:rPr lang="ru-RU" sz="1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.32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.74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R="1905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CA" sz="1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.7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62610266"/>
                  </a:ext>
                </a:extLst>
              </a:tr>
            </a:tbl>
          </a:graphicData>
        </a:graphic>
      </p:graphicFrame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87D43FA-85AA-44B2-837D-DC9FC925A22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7556" y="1611481"/>
            <a:ext cx="2622219" cy="268143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25057543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</TotalTime>
  <Words>389</Words>
  <Application>Microsoft Office PowerPoint</Application>
  <PresentationFormat>Широкоэкранный</PresentationFormat>
  <Paragraphs>130</Paragraphs>
  <Slides>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8" baseType="lpstr">
      <vt:lpstr>Yu Mincho</vt:lpstr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Русакова Наталья Петровна</cp:lastModifiedBy>
  <cp:revision>15</cp:revision>
  <dcterms:created xsi:type="dcterms:W3CDTF">2021-03-23T08:08:45Z</dcterms:created>
  <dcterms:modified xsi:type="dcterms:W3CDTF">2021-03-30T15:04:54Z</dcterms:modified>
</cp:coreProperties>
</file>